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handoutMasterIdLst>
    <p:handoutMasterId r:id="rId4"/>
  </p:handoutMasterIdLst>
  <p:sldIdLst>
    <p:sldId id="265" r:id="rId2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62" autoAdjust="0"/>
    <p:restoredTop sz="94660" autoAdjust="0"/>
  </p:normalViewPr>
  <p:slideViewPr>
    <p:cSldViewPr snapToGrid="0">
      <p:cViewPr varScale="1">
        <p:scale>
          <a:sx n="81" d="100"/>
          <a:sy n="81" d="100"/>
        </p:scale>
        <p:origin x="161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BB00F46-2BD0-46AC-80E6-ABA19914A2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AFA3E56-3AD5-4692-8A91-EA0A388B57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C48DE-D99C-498C-A76F-5C9AE2CE1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40254-7979-42EF-90A5-D5C3A043CE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3090C-DA30-491A-954D-957870A9E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28ECD-FDAE-4760-B656-1A32E9AD4C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506A2-6BFD-484E-9515-2E94DB60EA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1CECD-4B2E-4CCB-81B0-57EF6F9BFD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8BE4A-8AA2-41F0-8F11-06E1182EA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97E21-7137-4FA6-A16C-7AE2023348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29A28-96DA-47B6-95BE-FED7E2FF6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CFED8-42A3-49FE-B4EE-63E96EF6F3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76A05-2F5C-44EE-BD25-7CF1F7629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14099-7845-4644-A934-D1B24B2864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FC8475E-1600-4F2D-AF88-1D41605B6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053" name="Picture 14" descr="brochureBackground"/>
          <p:cNvPicPr>
            <a:picLocks noChangeAspect="1" noChangeArrowheads="1"/>
          </p:cNvPicPr>
          <p:nvPr userDrawn="1"/>
        </p:nvPicPr>
        <p:blipFill>
          <a:blip r:embed="rId14" cstate="print"/>
          <a:srcRect b="38739"/>
          <a:stretch>
            <a:fillRect/>
          </a:stretch>
        </p:blipFill>
        <p:spPr bwMode="auto">
          <a:xfrm>
            <a:off x="0" y="0"/>
            <a:ext cx="9144000" cy="690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111" name="Rectangle 15"/>
          <p:cNvSpPr>
            <a:spLocks noChangeArrowheads="1"/>
          </p:cNvSpPr>
          <p:nvPr userDrawn="1"/>
        </p:nvSpPr>
        <p:spPr bwMode="auto">
          <a:xfrm>
            <a:off x="373063" y="125413"/>
            <a:ext cx="4860925" cy="863600"/>
          </a:xfrm>
          <a:prstGeom prst="rect">
            <a:avLst/>
          </a:prstGeom>
          <a:solidFill>
            <a:srgbClr val="EDE4DB"/>
          </a:solidFill>
          <a:ln w="19050" algn="ctr">
            <a:solidFill>
              <a:srgbClr val="7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0066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w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5.wmf"/><Relationship Id="rId3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8">
            <a:extLst>
              <a:ext uri="{FF2B5EF4-FFF2-40B4-BE49-F238E27FC236}">
                <a16:creationId xmlns:a16="http://schemas.microsoft.com/office/drawing/2014/main" id="{FC7D2548-0BD8-4BC4-ACDC-606961667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374234"/>
              </p:ext>
            </p:extLst>
          </p:nvPr>
        </p:nvGraphicFramePr>
        <p:xfrm>
          <a:off x="4996351" y="4268239"/>
          <a:ext cx="3723611" cy="834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3611">
                  <a:extLst>
                    <a:ext uri="{9D8B030D-6E8A-4147-A177-3AD203B41FA5}">
                      <a16:colId xmlns:a16="http://schemas.microsoft.com/office/drawing/2014/main" val="3720450291"/>
                    </a:ext>
                  </a:extLst>
                </a:gridCol>
              </a:tblGrid>
              <a:tr h="34261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2442576"/>
                  </a:ext>
                </a:extLst>
              </a:tr>
              <a:tr h="4685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9380812"/>
                  </a:ext>
                </a:extLst>
              </a:tr>
            </a:tbl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A7F89564-120C-409E-B3AB-C6C9E98FE8A0}"/>
              </a:ext>
            </a:extLst>
          </p:cNvPr>
          <p:cNvGrpSpPr/>
          <p:nvPr/>
        </p:nvGrpSpPr>
        <p:grpSpPr>
          <a:xfrm>
            <a:off x="4999481" y="4638961"/>
            <a:ext cx="3885407" cy="390500"/>
            <a:chOff x="2410604" y="3062251"/>
            <a:chExt cx="6435889" cy="39050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FE41779-FA1B-41B4-8136-C819A0354B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509001"/>
                </p:ext>
              </p:extLst>
            </p:nvPr>
          </p:nvGraphicFramePr>
          <p:xfrm>
            <a:off x="2410604" y="3114614"/>
            <a:ext cx="92298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5000" imgH="228600" progId="Equation.DSMT4">
                    <p:embed/>
                  </p:oleObj>
                </mc:Choice>
                <mc:Fallback>
                  <p:oleObj name="Equation" r:id="rId2" imgW="49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10604" y="3114614"/>
                          <a:ext cx="922980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16155A9-9BAA-4125-8B67-7749F8CE827F}"/>
                </a:ext>
              </a:extLst>
            </p:cNvPr>
            <p:cNvSpPr txBox="1"/>
            <p:nvPr/>
          </p:nvSpPr>
          <p:spPr>
            <a:xfrm>
              <a:off x="2802047" y="3062251"/>
              <a:ext cx="604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is the image coordinate of point</a:t>
              </a:r>
            </a:p>
          </p:txBody>
        </p:sp>
      </p:grp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AB0AFA1D-789E-4124-998D-528FEA5D63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95" y="4248665"/>
            <a:ext cx="4401686" cy="2329464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5D409E9C-3C63-4493-A27F-659B6D987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" y="1310213"/>
            <a:ext cx="7966075" cy="5353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l" eaLnBrk="0" hangingPunct="0">
              <a:spcBef>
                <a:spcPct val="30000"/>
              </a:spcBef>
            </a:pPr>
            <a:r>
              <a:rPr lang="en-US" sz="2000" dirty="0"/>
              <a:t>Assuming a moving pinhole camera views a stationary point     in the scene. </a:t>
            </a:r>
            <a:r>
              <a:rPr lang="en-US" sz="2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e position vector of     expressed in the sensor fixed reference frame      is,</a:t>
            </a:r>
          </a:p>
          <a:p>
            <a:pPr algn="l" eaLnBrk="0" hangingPunct="0">
              <a:spcBef>
                <a:spcPct val="30000"/>
              </a:spcBef>
            </a:pPr>
            <a:endParaRPr lang="en-US" sz="2000" b="1" dirty="0"/>
          </a:p>
          <a:p>
            <a:pPr algn="l" eaLnBrk="0" hangingPunct="0">
              <a:spcBef>
                <a:spcPts val="600"/>
              </a:spcBef>
            </a:pPr>
            <a:r>
              <a:rPr lang="en-US" sz="2000" dirty="0"/>
              <a:t>According to the camera model,     is projected to the image plane at point    . Its position expressed in the image frame is,</a:t>
            </a:r>
          </a:p>
          <a:p>
            <a:pPr marL="285750" indent="-285750" algn="l" eaLnBrk="0" hangingPunct="0">
              <a:spcBef>
                <a:spcPct val="30000"/>
              </a:spcBef>
            </a:pPr>
            <a:endParaRPr lang="en-US" sz="2000" dirty="0"/>
          </a:p>
          <a:p>
            <a:pPr marL="285750" indent="-285750" algn="l" eaLnBrk="0" hangingPunct="0">
              <a:spcBef>
                <a:spcPct val="30000"/>
              </a:spcBef>
            </a:pPr>
            <a:endParaRPr lang="en-US" sz="2000" dirty="0"/>
          </a:p>
          <a:p>
            <a:pPr marL="285750" indent="-285750" algn="l" eaLnBrk="0" hangingPunct="0">
              <a:spcBef>
                <a:spcPct val="30000"/>
              </a:spcBef>
            </a:pPr>
            <a:endParaRPr lang="en-US" sz="2000" dirty="0"/>
          </a:p>
          <a:p>
            <a:pPr marL="285750" indent="-285750" algn="l" eaLnBrk="0" hangingPunct="0">
              <a:spcBef>
                <a:spcPct val="30000"/>
              </a:spcBef>
            </a:pPr>
            <a:endParaRPr lang="en-US" sz="2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FDBA3F-262F-426E-B865-7F1D3D96E31A}"/>
              </a:ext>
            </a:extLst>
          </p:cNvPr>
          <p:cNvSpPr txBox="1"/>
          <p:nvPr/>
        </p:nvSpPr>
        <p:spPr>
          <a:xfrm>
            <a:off x="588962" y="3512916"/>
            <a:ext cx="52814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osition vector can be written in terms of    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3431976-EA82-4D8C-A7E2-FAEF629C1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4737"/>
            <a:ext cx="8229600" cy="1143000"/>
          </a:xfrm>
        </p:spPr>
        <p:txBody>
          <a:bodyPr/>
          <a:lstStyle/>
          <a:p>
            <a:pPr algn="l"/>
            <a:r>
              <a:rPr lang="en-US" altLang="zh-CN" sz="2000" dirty="0"/>
              <a:t>Ego-motion Subtraction: </a:t>
            </a:r>
            <a:r>
              <a:rPr lang="en-US" sz="2000" dirty="0"/>
              <a:t>Pinhole Camera</a:t>
            </a:r>
            <a:br>
              <a:rPr lang="en-US" sz="2000" dirty="0"/>
            </a:br>
            <a:r>
              <a:rPr lang="en-US" sz="2000" dirty="0"/>
              <a:t>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04B87D-126C-4060-B894-43F30BF62F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C29A28-96DA-47B6-95BE-FED7E2FF628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A6A089-5FB9-4494-82DF-03E87406C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86624"/>
              </p:ext>
            </p:extLst>
          </p:nvPr>
        </p:nvGraphicFramePr>
        <p:xfrm>
          <a:off x="3832193" y="3070301"/>
          <a:ext cx="1479612" cy="35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193" y="3070301"/>
                        <a:ext cx="1479612" cy="359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8DF3DF-6007-483B-9896-F1DAAE669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2646"/>
              </p:ext>
            </p:extLst>
          </p:nvPr>
        </p:nvGraphicFramePr>
        <p:xfrm>
          <a:off x="3765298" y="1986298"/>
          <a:ext cx="1556085" cy="36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5298" y="1986298"/>
                        <a:ext cx="1556085" cy="36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F090B1-7ADC-4FDA-BE1C-52A2DE55A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97892"/>
              </p:ext>
            </p:extLst>
          </p:nvPr>
        </p:nvGraphicFramePr>
        <p:xfrm>
          <a:off x="6879844" y="1427988"/>
          <a:ext cx="193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9844" y="1427988"/>
                        <a:ext cx="193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3E15AB5-DEF4-4B1B-92A8-84BE61908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59792"/>
              </p:ext>
            </p:extLst>
          </p:nvPr>
        </p:nvGraphicFramePr>
        <p:xfrm>
          <a:off x="7854597" y="1679072"/>
          <a:ext cx="3349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4597" y="1679072"/>
                        <a:ext cx="3349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041B44-C820-4494-9F94-A9903C815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4039"/>
              </p:ext>
            </p:extLst>
          </p:nvPr>
        </p:nvGraphicFramePr>
        <p:xfrm>
          <a:off x="3009900" y="1723581"/>
          <a:ext cx="1920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2151" imgH="246954" progId="Equation.DSMT4">
                  <p:embed/>
                </p:oleObj>
              </mc:Choice>
              <mc:Fallback>
                <p:oleObj name="Equation" r:id="rId13" imgW="192151" imgH="246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9900" y="1723581"/>
                        <a:ext cx="192088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89899D9-9D18-4356-8687-CB1CC3F86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07222"/>
              </p:ext>
            </p:extLst>
          </p:nvPr>
        </p:nvGraphicFramePr>
        <p:xfrm>
          <a:off x="8226356" y="2500502"/>
          <a:ext cx="222116" cy="23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6356" y="2500502"/>
                        <a:ext cx="222116" cy="239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50215C4E-C9C8-45A6-A0CB-BD7F9A975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437" y="2782236"/>
            <a:ext cx="107158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602408-8B46-4E5D-9D0C-726D2357E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22990"/>
              </p:ext>
            </p:extLst>
          </p:nvPr>
        </p:nvGraphicFramePr>
        <p:xfrm>
          <a:off x="5935180" y="3172731"/>
          <a:ext cx="2083001" cy="104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0" imgH="711200" progId="Equation.DSMT4">
                  <p:embed/>
                </p:oleObj>
              </mc:Choice>
              <mc:Fallback>
                <p:oleObj name="Equation" r:id="rId17" imgW="13970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180" y="3172731"/>
                        <a:ext cx="2083001" cy="1048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6D5E816-937B-4F9E-BD85-2C8A1E161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20364"/>
              </p:ext>
            </p:extLst>
          </p:nvPr>
        </p:nvGraphicFramePr>
        <p:xfrm>
          <a:off x="4017963" y="2489200"/>
          <a:ext cx="215709" cy="27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2151" imgH="246954" progId="Equation.DSMT4">
                  <p:embed/>
                </p:oleObj>
              </mc:Choice>
              <mc:Fallback>
                <p:oleObj name="Equation" r:id="rId19" imgW="192151" imgH="246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17963" y="2489200"/>
                        <a:ext cx="215709" cy="27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EBB8C6-26C6-4E2D-8326-7ABAAD1BE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23627"/>
              </p:ext>
            </p:extLst>
          </p:nvPr>
        </p:nvGraphicFramePr>
        <p:xfrm>
          <a:off x="5404646" y="3597744"/>
          <a:ext cx="211358" cy="2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04646" y="3597744"/>
                        <a:ext cx="211358" cy="2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F719A122-0269-4E84-9BF1-1E436B95294B}"/>
              </a:ext>
            </a:extLst>
          </p:cNvPr>
          <p:cNvGrpSpPr/>
          <p:nvPr/>
        </p:nvGrpSpPr>
        <p:grpSpPr>
          <a:xfrm>
            <a:off x="5873158" y="4238065"/>
            <a:ext cx="1632346" cy="369332"/>
            <a:chOff x="6798118" y="4288139"/>
            <a:chExt cx="1632346" cy="369332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0CF39AC1-ECB0-4819-A161-8A41359018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6980"/>
                </p:ext>
              </p:extLst>
            </p:nvPr>
          </p:nvGraphicFramePr>
          <p:xfrm>
            <a:off x="6798118" y="4338109"/>
            <a:ext cx="224817" cy="28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80" imgH="190440" progId="Equation.DSMT4">
                    <p:embed/>
                  </p:oleObj>
                </mc:Choice>
                <mc:Fallback>
                  <p:oleObj name="Equation" r:id="rId23" imgW="152280" imgH="1904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3FE41779-FA1B-41B4-8136-C819A0354B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798118" y="4338109"/>
                          <a:ext cx="224817" cy="281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B1EC9C1-48EF-49F5-ACB8-1AA02A985524}"/>
                </a:ext>
              </a:extLst>
            </p:cNvPr>
            <p:cNvSpPr txBox="1"/>
            <p:nvPr/>
          </p:nvSpPr>
          <p:spPr>
            <a:xfrm>
              <a:off x="6937748" y="4288139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is focal length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2537920-D6DA-4A12-A261-898253659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8021"/>
              </p:ext>
            </p:extLst>
          </p:nvPr>
        </p:nvGraphicFramePr>
        <p:xfrm>
          <a:off x="8499539" y="4733819"/>
          <a:ext cx="2222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90440" progId="Equation.DSMT4">
                  <p:embed/>
                </p:oleObj>
              </mc:Choice>
              <mc:Fallback>
                <p:oleObj name="Equation" r:id="rId25" imgW="16488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85FF39C-199C-4189-ABC0-750577E7B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99539" y="4733819"/>
                        <a:ext cx="2222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030A8E89-8F5C-4FE5-9896-BBD220AEC684}"/>
              </a:ext>
            </a:extLst>
          </p:cNvPr>
          <p:cNvGrpSpPr/>
          <p:nvPr/>
        </p:nvGrpSpPr>
        <p:grpSpPr>
          <a:xfrm>
            <a:off x="5906314" y="5261801"/>
            <a:ext cx="2191353" cy="1317842"/>
            <a:chOff x="5663244" y="5261801"/>
            <a:chExt cx="2191353" cy="131784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D70164C-51AB-4F4F-9677-E402CACCCDF7}"/>
                </a:ext>
              </a:extLst>
            </p:cNvPr>
            <p:cNvSpPr/>
            <p:nvPr/>
          </p:nvSpPr>
          <p:spPr bwMode="auto">
            <a:xfrm>
              <a:off x="5703216" y="5299085"/>
              <a:ext cx="2151381" cy="128055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9953428-3EC7-418A-B110-8DEF105EA85B}"/>
                </a:ext>
              </a:extLst>
            </p:cNvPr>
            <p:cNvCxnSpPr/>
            <p:nvPr/>
          </p:nvCxnSpPr>
          <p:spPr bwMode="auto">
            <a:xfrm>
              <a:off x="6778906" y="5939364"/>
              <a:ext cx="55040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E4379D91-2B17-47BF-8588-9984BB4C242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78906" y="5931208"/>
              <a:ext cx="0" cy="50804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AA8D1645-27AE-426C-B0BF-6350AE5BF2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775758"/>
                </p:ext>
              </p:extLst>
            </p:nvPr>
          </p:nvGraphicFramePr>
          <p:xfrm>
            <a:off x="6578600" y="5766541"/>
            <a:ext cx="2190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0" imgH="228600" progId="Equation.DSMT4">
                    <p:embed/>
                  </p:oleObj>
                </mc:Choice>
                <mc:Fallback>
                  <p:oleObj name="Equation" r:id="rId27" imgW="16488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F35A4C98-F74F-4D17-ABA4-7C58380DA9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578600" y="5766541"/>
                          <a:ext cx="21907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EA13976E-7E93-47D1-BE67-78B8774351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819754"/>
                </p:ext>
              </p:extLst>
            </p:nvPr>
          </p:nvGraphicFramePr>
          <p:xfrm>
            <a:off x="7127698" y="6157822"/>
            <a:ext cx="2016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80" imgH="164880" progId="Equation.DSMT4">
                    <p:embed/>
                  </p:oleObj>
                </mc:Choice>
                <mc:Fallback>
                  <p:oleObj name="Equation" r:id="rId29" imgW="152280" imgH="1648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AA8D1645-27AE-426C-B0BF-6350AE5BF2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27698" y="6157822"/>
                          <a:ext cx="201613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lowchart: Connector 34">
              <a:extLst>
                <a:ext uri="{FF2B5EF4-FFF2-40B4-BE49-F238E27FC236}">
                  <a16:creationId xmlns:a16="http://schemas.microsoft.com/office/drawing/2014/main" id="{4DCCAE36-0EDD-4466-8190-9278D165385D}"/>
                </a:ext>
              </a:extLst>
            </p:cNvPr>
            <p:cNvSpPr/>
            <p:nvPr/>
          </p:nvSpPr>
          <p:spPr bwMode="auto">
            <a:xfrm>
              <a:off x="7106267" y="6192703"/>
              <a:ext cx="45719" cy="48231"/>
            </a:xfrm>
            <a:prstGeom prst="flowChartConnector">
              <a:avLst/>
            </a:prstGeom>
            <a:solidFill>
              <a:srgbClr val="0000FF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CA74DAC-0698-42FC-AA3E-DAA5A6EE88E9}"/>
                </a:ext>
              </a:extLst>
            </p:cNvPr>
            <p:cNvCxnSpPr/>
            <p:nvPr/>
          </p:nvCxnSpPr>
          <p:spPr bwMode="auto">
            <a:xfrm flipV="1">
              <a:off x="7127698" y="5951861"/>
              <a:ext cx="0" cy="240842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60A719C8-8A03-44D5-8140-36DD42B197FA}"/>
                </a:ext>
              </a:extLst>
            </p:cNvPr>
            <p:cNvCxnSpPr>
              <a:stCxn id="35" idx="2"/>
            </p:cNvCxnSpPr>
            <p:nvPr/>
          </p:nvCxnSpPr>
          <p:spPr bwMode="auto">
            <a:xfrm flipH="1" flipV="1">
              <a:off x="6778906" y="6216818"/>
              <a:ext cx="327361" cy="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4B26944-E844-40A2-B5E6-D57815456CAD}"/>
                </a:ext>
              </a:extLst>
            </p:cNvPr>
            <p:cNvSpPr txBox="1"/>
            <p:nvPr/>
          </p:nvSpPr>
          <p:spPr>
            <a:xfrm>
              <a:off x="5663244" y="5261801"/>
              <a:ext cx="1443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Image plane</a:t>
              </a: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7031E32C-3BEC-4306-A26D-A809FA0E90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068083"/>
                </p:ext>
              </p:extLst>
            </p:nvPr>
          </p:nvGraphicFramePr>
          <p:xfrm>
            <a:off x="7063796" y="5702535"/>
            <a:ext cx="120826" cy="245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680" imgH="215640" progId="Equation.DSMT4">
                    <p:embed/>
                  </p:oleObj>
                </mc:Choice>
                <mc:Fallback>
                  <p:oleObj name="Equation" r:id="rId31" imgW="139680" imgH="2156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3FE41779-FA1B-41B4-8136-C819A0354B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063796" y="5702535"/>
                          <a:ext cx="120826" cy="245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E926C611-1C57-43F0-8FCC-EB2E50A627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854675"/>
                </p:ext>
              </p:extLst>
            </p:nvPr>
          </p:nvGraphicFramePr>
          <p:xfrm>
            <a:off x="6582056" y="6115218"/>
            <a:ext cx="1206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9680" imgH="177480" progId="Equation.DSMT4">
                    <p:embed/>
                  </p:oleObj>
                </mc:Choice>
                <mc:Fallback>
                  <p:oleObj name="Equation" r:id="rId33" imgW="13968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7031E32C-3BEC-4306-A26D-A809FA0E90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582056" y="6115218"/>
                          <a:ext cx="12065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75A33CC8-C26F-41D9-9FE4-CEFE52A39B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901039"/>
                </p:ext>
              </p:extLst>
            </p:nvPr>
          </p:nvGraphicFramePr>
          <p:xfrm>
            <a:off x="7324725" y="5808663"/>
            <a:ext cx="22066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AA8D1645-27AE-426C-B0BF-6350AE5BF2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324725" y="5808663"/>
                          <a:ext cx="220663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56B06D59-E89B-4C8E-87A7-743E41E2B2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790014"/>
                </p:ext>
              </p:extLst>
            </p:nvPr>
          </p:nvGraphicFramePr>
          <p:xfrm>
            <a:off x="6561083" y="6312531"/>
            <a:ext cx="203086" cy="261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7480" imgH="228600" progId="Equation.DSMT4">
                    <p:embed/>
                  </p:oleObj>
                </mc:Choice>
                <mc:Fallback>
                  <p:oleObj name="Equation" r:id="rId37" imgW="177480" imgH="22860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75A33CC8-C26F-41D9-9FE4-CEFE52A39B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561083" y="6312531"/>
                          <a:ext cx="203086" cy="261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3A86253D-D7C1-43AB-978C-3C7C01BB80F0}"/>
              </a:ext>
            </a:extLst>
          </p:cNvPr>
          <p:cNvSpPr txBox="1"/>
          <p:nvPr/>
        </p:nvSpPr>
        <p:spPr>
          <a:xfrm>
            <a:off x="4819862" y="5230279"/>
            <a:ext cx="116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17150975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1_Default Design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60</TotalTime>
  <Words>82</Words>
  <Application>Microsoft Office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Times New Roman</vt:lpstr>
      <vt:lpstr>1_Default Design</vt:lpstr>
      <vt:lpstr>Equation</vt:lpstr>
      <vt:lpstr>Ego-motion Subtraction: Pinhole Camera 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lvia</dc:creator>
  <cp:lastModifiedBy>Huo Qingze</cp:lastModifiedBy>
  <cp:revision>250</cp:revision>
  <dcterms:created xsi:type="dcterms:W3CDTF">1601-01-01T00:00:00Z</dcterms:created>
  <dcterms:modified xsi:type="dcterms:W3CDTF">2021-08-26T19:13:16Z</dcterms:modified>
</cp:coreProperties>
</file>